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9" r:id="rId3"/>
    <p:sldId id="260" r:id="rId4"/>
    <p:sldId id="261" r:id="rId5"/>
    <p:sldId id="257" r:id="rId6"/>
    <p:sldId id="262" r:id="rId7"/>
    <p:sldId id="258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12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D088A-95E6-408F-8DBE-EDF96F892C1B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DC72DE-41E3-4D8C-8924-34E47EF3B0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958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E2713-3102-6847-AF67-A339F9F4B67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8221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638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588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689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60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763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910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923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41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200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858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99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DDEBCF"/>
            </a:gs>
            <a:gs pos="89000">
              <a:srgbClr val="9CB86E"/>
            </a:gs>
            <a:gs pos="100000">
              <a:srgbClr val="156B1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9E530-B445-4757-99E4-36FC84D701DA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C54BC-0B2F-4942-A075-242AC6472A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705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2.m4a"/><Relationship Id="rId7" Type="http://schemas.openxmlformats.org/officeDocument/2006/relationships/image" Target="../media/image4.pn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.m4a"/><Relationship Id="rId7" Type="http://schemas.openxmlformats.org/officeDocument/2006/relationships/image" Target="../media/image7.png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6.wmf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7" Type="http://schemas.openxmlformats.org/officeDocument/2006/relationships/image" Target="../media/image1.png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microsoft.com/office/2007/relationships/media" Target="../media/media5.m4a"/><Relationship Id="rId7" Type="http://schemas.openxmlformats.org/officeDocument/2006/relationships/image" Target="../media/image9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.m4a"/><Relationship Id="rId9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1.png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microsoft.com/office/2007/relationships/media" Target="../media/media7.m4a"/><Relationship Id="rId7" Type="http://schemas.openxmlformats.org/officeDocument/2006/relationships/image" Target="../media/image10.w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3.png"/><Relationship Id="rId4" Type="http://schemas.openxmlformats.org/officeDocument/2006/relationships/audio" Target="../media/media7.m4a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8991600" cy="147002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Measurement/Repeated Subtraction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Model of Divis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17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87"/>
    </mc:Choice>
    <mc:Fallback xmlns="">
      <p:transition spd="slow" advTm="56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Prior Knowledge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0378"/>
            <a:ext cx="2676525" cy="1704975"/>
          </a:xfrm>
          <a:prstGeom prst="rect">
            <a:avLst/>
          </a:prstGeom>
          <a:noFill/>
          <a:ln w="31750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86200"/>
            <a:ext cx="2447925" cy="1866900"/>
          </a:xfrm>
          <a:prstGeom prst="rect">
            <a:avLst/>
          </a:prstGeom>
          <a:noFill/>
          <a:ln w="31750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911" y="3733800"/>
            <a:ext cx="2466975" cy="1847850"/>
          </a:xfrm>
          <a:prstGeom prst="rect">
            <a:avLst/>
          </a:prstGeom>
          <a:noFill/>
          <a:ln w="31750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230" y="1447800"/>
            <a:ext cx="2600325" cy="1762125"/>
          </a:xfrm>
          <a:prstGeom prst="rect">
            <a:avLst/>
          </a:prstGeom>
          <a:noFill/>
          <a:ln w="31750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8406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81"/>
    </mc:Choice>
    <mc:Fallback xmlns="">
      <p:transition spd="slow" advTm="107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622" y="457200"/>
            <a:ext cx="8959378" cy="1447800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002060"/>
                </a:solidFill>
              </a:rPr>
              <a:t>Mark has 24 apples. 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002060"/>
                </a:solidFill>
              </a:rPr>
              <a:t>He puts them into bags containing 6 apples each.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002060"/>
                </a:solidFill>
              </a:rPr>
              <a:t> How many bags can Mark fill?</a:t>
            </a:r>
          </a:p>
          <a:p>
            <a:pPr marL="0" indent="0" algn="ctr">
              <a:buNone/>
            </a:pP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2050" name="Picture 2" descr="C:\Users\csu\AppData\Local\Microsoft\Windows\Temporary Internet Files\Content.IE5\0UGO6G1O\MC900318868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953000"/>
            <a:ext cx="1197864" cy="1810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381000" y="2273812"/>
            <a:ext cx="51785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400" dirty="0" smtClean="0">
                <a:solidFill>
                  <a:schemeClr val="accent2">
                    <a:lumMod val="75000"/>
                  </a:schemeClr>
                </a:solidFill>
              </a:rPr>
              <a:t>Known:  Size of group</a:t>
            </a:r>
            <a:endParaRPr lang="en-US" sz="4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3523733"/>
            <a:ext cx="9060686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400" dirty="0" smtClean="0">
                <a:solidFill>
                  <a:schemeClr val="accent2">
                    <a:lumMod val="75000"/>
                  </a:schemeClr>
                </a:solidFill>
              </a:rPr>
              <a:t>Unknown: Number of </a:t>
            </a:r>
            <a:r>
              <a:rPr lang="en-US" sz="4400" dirty="0" smtClean="0">
                <a:solidFill>
                  <a:schemeClr val="accent2">
                    <a:lumMod val="75000"/>
                  </a:schemeClr>
                </a:solidFill>
              </a:rPr>
              <a:t>groups of size </a:t>
            </a:r>
            <a:r>
              <a:rPr lang="en-US" sz="4400" b="1" dirty="0" smtClean="0"/>
              <a:t>6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pPr lvl="0"/>
            <a:r>
              <a:rPr lang="en-US" sz="4400" dirty="0" smtClean="0">
                <a:solidFill>
                  <a:schemeClr val="accent2">
                    <a:lumMod val="75000"/>
                  </a:schemeClr>
                </a:solidFill>
              </a:rPr>
              <a:t>Mark can make</a:t>
            </a:r>
          </a:p>
          <a:p>
            <a:pPr lvl="0"/>
            <a:endParaRPr lang="en-US" sz="4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59534" y="2319273"/>
            <a:ext cx="2974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</a:t>
            </a:r>
            <a:r>
              <a:rPr lang="en-US" sz="4400" b="1" dirty="0"/>
              <a:t>6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201332"/>
            <a:ext cx="914400" cy="914400"/>
          </a:xfrm>
          <a:prstGeom prst="rect">
            <a:avLst/>
          </a:prstGeom>
        </p:spPr>
      </p:pic>
      <p:cxnSp>
        <p:nvCxnSpPr>
          <p:cNvPr id="6" name="Straight Arrow Connector 5"/>
          <p:cNvCxnSpPr>
            <a:stCxn id="2" idx="1"/>
          </p:cNvCxnSpPr>
          <p:nvPr/>
        </p:nvCxnSpPr>
        <p:spPr>
          <a:xfrm>
            <a:off x="5559534" y="2703994"/>
            <a:ext cx="76506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7482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252"/>
    </mc:Choice>
    <mc:Fallback>
      <p:transition spd="slow" advTm="382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971800" y="2209800"/>
            <a:ext cx="2895600" cy="2209800"/>
            <a:chOff x="2971800" y="2209800"/>
            <a:chExt cx="2895600" cy="22098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971800" y="2209800"/>
              <a:ext cx="0" cy="2209800"/>
            </a:xfrm>
            <a:prstGeom prst="line">
              <a:avLst/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2997200" y="2215444"/>
              <a:ext cx="2870200" cy="0"/>
            </a:xfrm>
            <a:prstGeom prst="line">
              <a:avLst/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3124200" y="2215444"/>
            <a:ext cx="3200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0" dirty="0" smtClean="0">
                <a:solidFill>
                  <a:schemeClr val="accent2">
                    <a:lumMod val="75000"/>
                  </a:schemeClr>
                </a:solidFill>
              </a:rPr>
              <a:t>24</a:t>
            </a:r>
            <a:endParaRPr lang="en-US" sz="14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3978" y="2215444"/>
            <a:ext cx="175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0" dirty="0" smtClean="0">
                <a:solidFill>
                  <a:schemeClr val="accent3">
                    <a:lumMod val="50000"/>
                  </a:schemeClr>
                </a:solidFill>
              </a:rPr>
              <a:t>  6</a:t>
            </a:r>
            <a:endParaRPr lang="en-US" sz="1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9867" y="533400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0" b="1" dirty="0" smtClean="0">
                <a:solidFill>
                  <a:schemeClr val="accent6">
                    <a:lumMod val="75000"/>
                  </a:schemeClr>
                </a:solidFill>
              </a:rPr>
              <a:t>4</a:t>
            </a:r>
            <a:endParaRPr lang="en-US" sz="1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44958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</a:rPr>
              <a:t>Size of group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600200" y="3810000"/>
            <a:ext cx="533400" cy="807281"/>
          </a:xfrm>
          <a:prstGeom prst="straightConnector1">
            <a:avLst/>
          </a:prstGeom>
          <a:ln w="34925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10200" y="3039070"/>
            <a:ext cx="3416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accent2">
                    <a:lumMod val="75000"/>
                  </a:schemeClr>
                </a:solidFill>
              </a:rPr>
              <a:t>Total Apples</a:t>
            </a:r>
            <a:endParaRPr lang="en-US" sz="44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5102578" y="3558427"/>
            <a:ext cx="838200" cy="56996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321300" y="695235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accent6">
                    <a:lumMod val="75000"/>
                  </a:schemeClr>
                </a:solidFill>
              </a:rPr>
              <a:t>Number of groups</a:t>
            </a:r>
            <a:endParaRPr lang="en-US" sz="3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507089" y="1295400"/>
            <a:ext cx="914400" cy="38100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662578"/>
            <a:ext cx="798143" cy="1163756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-34471" y="5257800"/>
            <a:ext cx="2592614" cy="1603857"/>
            <a:chOff x="-34471" y="5257800"/>
            <a:chExt cx="2592614" cy="1603857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14" y="5257800"/>
              <a:ext cx="914400" cy="914400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5257800"/>
              <a:ext cx="914400" cy="914400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3743" y="5257800"/>
              <a:ext cx="914400" cy="914400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4471" y="5947257"/>
              <a:ext cx="914400" cy="914400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7465" y="5929392"/>
              <a:ext cx="914400" cy="914400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4714" y="5947257"/>
              <a:ext cx="914400" cy="914400"/>
            </a:xfrm>
            <a:prstGeom prst="rect">
              <a:avLst/>
            </a:prstGeom>
          </p:spPr>
        </p:pic>
      </p:grp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57884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424"/>
    </mc:Choice>
    <mc:Fallback xmlns="">
      <p:transition spd="slow" advTm="224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0" grpId="0"/>
      <p:bldP spid="11" grpId="0"/>
      <p:bldP spid="12" grpId="0"/>
      <p:bldP spid="13" grpId="0"/>
      <p:bldP spid="17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120672"/>
            <a:ext cx="9144000" cy="1118421"/>
          </a:xfrm>
        </p:spPr>
        <p:txBody>
          <a:bodyPr>
            <a:normAutofit fontScale="92500"/>
          </a:bodyPr>
          <a:lstStyle/>
          <a:p>
            <a:pPr>
              <a:buClr>
                <a:schemeClr val="tx1"/>
              </a:buClr>
            </a:pPr>
            <a:r>
              <a:rPr lang="en-US" sz="4000" dirty="0" smtClean="0"/>
              <a:t>Think:</a:t>
            </a:r>
            <a:r>
              <a:rPr lang="en-US" sz="4000" dirty="0" smtClean="0">
                <a:solidFill>
                  <a:srgbClr val="7030A0"/>
                </a:solidFill>
              </a:rPr>
              <a:t> 7</a:t>
            </a:r>
            <a:r>
              <a:rPr lang="en-US" dirty="0" smtClean="0"/>
              <a:t> </a:t>
            </a:r>
            <a:r>
              <a:rPr lang="en-US" sz="4300" dirty="0" smtClean="0"/>
              <a:t>is being </a:t>
            </a:r>
            <a:r>
              <a:rPr lang="en-US" sz="4000" b="1" i="1" dirty="0" smtClean="0">
                <a:solidFill>
                  <a:srgbClr val="FFFF00"/>
                </a:solidFill>
              </a:rPr>
              <a:t>measured out </a:t>
            </a:r>
            <a:r>
              <a:rPr lang="en-US" sz="4000" dirty="0" smtClean="0">
                <a:solidFill>
                  <a:srgbClr val="C00000"/>
                </a:solidFill>
              </a:rPr>
              <a:t>2</a:t>
            </a:r>
            <a:r>
              <a:rPr lang="en-US" dirty="0" smtClean="0"/>
              <a:t> </a:t>
            </a:r>
            <a:r>
              <a:rPr lang="en-US" sz="4300" dirty="0" smtClean="0"/>
              <a:t>at a time.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93723597"/>
              </p:ext>
            </p:extLst>
          </p:nvPr>
        </p:nvGraphicFramePr>
        <p:xfrm>
          <a:off x="2667000" y="226497"/>
          <a:ext cx="4022616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6497"/>
                        <a:ext cx="4022616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4685" y="4483579"/>
            <a:ext cx="84585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dirty="0" smtClean="0"/>
              <a:t>Ask: How </a:t>
            </a:r>
            <a:r>
              <a:rPr lang="en-US" sz="4000" dirty="0"/>
              <a:t>many groups of </a:t>
            </a:r>
            <a:r>
              <a:rPr lang="en-US" sz="4000" dirty="0">
                <a:solidFill>
                  <a:srgbClr val="C00000"/>
                </a:solidFill>
              </a:rPr>
              <a:t>2</a:t>
            </a:r>
            <a:r>
              <a:rPr lang="en-US" sz="4000" dirty="0"/>
              <a:t> can be </a:t>
            </a:r>
            <a:r>
              <a:rPr lang="en-US" sz="4000" dirty="0" smtClean="0"/>
              <a:t>made from or </a:t>
            </a:r>
            <a:r>
              <a:rPr lang="en-US" sz="4000" i="1" dirty="0" smtClean="0">
                <a:solidFill>
                  <a:srgbClr val="FFFF00"/>
                </a:solidFill>
              </a:rPr>
              <a:t>measured out </a:t>
            </a:r>
            <a:r>
              <a:rPr lang="en-US" sz="4000" dirty="0"/>
              <a:t>from </a:t>
            </a:r>
            <a:r>
              <a:rPr lang="en-US" sz="4000" dirty="0">
                <a:solidFill>
                  <a:srgbClr val="7030A0"/>
                </a:solidFill>
              </a:rPr>
              <a:t>7</a:t>
            </a:r>
            <a:r>
              <a:rPr lang="en-US" sz="4000" dirty="0"/>
              <a:t>?</a:t>
            </a:r>
          </a:p>
          <a:p>
            <a:endParaRPr lang="en-US" sz="4000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7799" y="2972419"/>
            <a:ext cx="1812323" cy="1228131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86779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196"/>
    </mc:Choice>
    <mc:Fallback xmlns="">
      <p:transition spd="slow" advTm="311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3" grpId="0" build="p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7489"/>
            <a:ext cx="8382000" cy="5440363"/>
          </a:xfrm>
        </p:spPr>
        <p:txBody>
          <a:bodyPr/>
          <a:lstStyle/>
          <a:p>
            <a:pPr marL="0" indent="0">
              <a:buNone/>
            </a:pPr>
            <a:endParaRPr lang="en-US" b="0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0" dirty="0" smtClean="0"/>
          </a:p>
          <a:p>
            <a:pPr marL="0" indent="0">
              <a:buNone/>
            </a:pPr>
            <a:endParaRPr lang="en-US" b="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99600" y="1320225"/>
            <a:ext cx="2387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 group of </a:t>
            </a:r>
            <a:r>
              <a:rPr lang="en-US" sz="3200" b="1" dirty="0" smtClean="0">
                <a:solidFill>
                  <a:srgbClr val="C00000"/>
                </a:solidFill>
              </a:rPr>
              <a:t>2 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4699600" y="2193904"/>
            <a:ext cx="2359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2 groups of </a:t>
            </a:r>
            <a:r>
              <a:rPr lang="en-US" sz="3200" b="1" dirty="0" smtClean="0">
                <a:solidFill>
                  <a:srgbClr val="C00000"/>
                </a:solidFill>
              </a:rPr>
              <a:t>2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51036" y="2996625"/>
            <a:ext cx="2359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3 groups of </a:t>
            </a:r>
            <a:r>
              <a:rPr lang="en-US" sz="3200" b="1" dirty="0" smtClean="0">
                <a:solidFill>
                  <a:srgbClr val="C00000"/>
                </a:solidFill>
              </a:rPr>
              <a:t>2</a:t>
            </a:r>
            <a:endParaRPr lang="en-US" sz="32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28800" y="1325940"/>
                <a:ext cx="2514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/>
                      </a:rPr>
                      <m:t>7</m:t>
                    </m:r>
                  </m:oMath>
                </a14:m>
                <a:r>
                  <a:rPr lang="en-US" sz="3200" b="0" dirty="0" smtClean="0"/>
                  <a:t>  –  </a:t>
                </a:r>
                <a:r>
                  <a:rPr lang="en-US" sz="3200" b="1" dirty="0" smtClean="0">
                    <a:solidFill>
                      <a:srgbClr val="C00000"/>
                    </a:solidFill>
                  </a:rPr>
                  <a:t>2</a:t>
                </a:r>
                <a:r>
                  <a:rPr lang="en-US" sz="3200" b="0" dirty="0" smtClean="0"/>
                  <a:t> =  5    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325940"/>
                <a:ext cx="2514600" cy="584775"/>
              </a:xfrm>
              <a:prstGeom prst="rect">
                <a:avLst/>
              </a:prstGeom>
              <a:blipFill rotWithShape="0">
                <a:blip r:embed="rId5"/>
                <a:stretch>
                  <a:fillRect t="-12632" b="-3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828800" y="2184857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5  –  </a:t>
            </a:r>
            <a:r>
              <a:rPr lang="en-US" sz="3200" b="1" dirty="0" smtClean="0">
                <a:solidFill>
                  <a:srgbClr val="C00000"/>
                </a:solidFill>
              </a:rPr>
              <a:t>2</a:t>
            </a:r>
            <a:r>
              <a:rPr lang="en-US" sz="3200" dirty="0" smtClean="0"/>
              <a:t>  =  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28800" y="3002340"/>
            <a:ext cx="220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3  –  </a:t>
            </a:r>
            <a:r>
              <a:rPr lang="en-US" sz="3200" b="1" dirty="0" smtClean="0">
                <a:solidFill>
                  <a:srgbClr val="C00000"/>
                </a:solidFill>
              </a:rPr>
              <a:t>2</a:t>
            </a:r>
            <a:r>
              <a:rPr lang="en-US" sz="3200" dirty="0" smtClean="0"/>
              <a:t>  =  </a:t>
            </a:r>
            <a:r>
              <a:rPr lang="en-US" sz="3200" b="1" dirty="0" smtClean="0">
                <a:solidFill>
                  <a:srgbClr val="FFFF00"/>
                </a:solidFill>
              </a:rPr>
              <a:t>1</a:t>
            </a:r>
          </a:p>
          <a:p>
            <a:endParaRPr lang="en-US" sz="3200" dirty="0" smtClean="0"/>
          </a:p>
          <a:p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228600" y="4219038"/>
            <a:ext cx="849315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</a:rPr>
              <a:t>1</a:t>
            </a:r>
            <a:r>
              <a:rPr lang="en-US" sz="4800" dirty="0" smtClean="0"/>
              <a:t> remains out of a group size of </a:t>
            </a:r>
            <a:r>
              <a:rPr lang="en-US" sz="4800" b="1" dirty="0" smtClean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95450" y="207765"/>
            <a:ext cx="5905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Repeated Subtraction</a:t>
            </a:r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50979" y="5273024"/>
                <a:ext cx="6248400" cy="1244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2=3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979" y="5273024"/>
                <a:ext cx="6248400" cy="124482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Audio 1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51617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891"/>
    </mc:Choice>
    <mc:Fallback xmlns="">
      <p:transition spd="slow" advTm="718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1" grpId="0"/>
      <p:bldP spid="1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58702247"/>
              </p:ext>
            </p:extLst>
          </p:nvPr>
        </p:nvGraphicFramePr>
        <p:xfrm>
          <a:off x="762000" y="304800"/>
          <a:ext cx="29083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876300" imgH="508000" progId="Equation.DSMT4">
                  <p:embed/>
                </p:oleObj>
              </mc:Choice>
              <mc:Fallback>
                <p:oleObj name="Equation" r:id="rId6" imgW="876300" imgH="508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29083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019801" y="304800"/>
            <a:ext cx="2536723" cy="1445342"/>
            <a:chOff x="4955457" y="-194638"/>
            <a:chExt cx="2536723" cy="1445342"/>
          </a:xfrm>
        </p:grpSpPr>
        <p:sp>
          <p:nvSpPr>
            <p:cNvPr id="6" name="Rectangle 5"/>
            <p:cNvSpPr/>
            <p:nvPr/>
          </p:nvSpPr>
          <p:spPr>
            <a:xfrm>
              <a:off x="4955457" y="-194638"/>
              <a:ext cx="2536723" cy="1445342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pic>
          <p:nvPicPr>
            <p:cNvPr id="7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885" y="-81567"/>
              <a:ext cx="24003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6019800" y="1843550"/>
            <a:ext cx="2536723" cy="1445342"/>
            <a:chOff x="4955457" y="-194638"/>
            <a:chExt cx="2536723" cy="1445342"/>
          </a:xfrm>
        </p:grpSpPr>
        <p:sp>
          <p:nvSpPr>
            <p:cNvPr id="9" name="Rectangle 8"/>
            <p:cNvSpPr/>
            <p:nvPr/>
          </p:nvSpPr>
          <p:spPr>
            <a:xfrm>
              <a:off x="4955457" y="-194638"/>
              <a:ext cx="2536723" cy="1445342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pic>
          <p:nvPicPr>
            <p:cNvPr id="10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885" y="-81567"/>
              <a:ext cx="24003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6029017" y="3385689"/>
            <a:ext cx="2536723" cy="1445342"/>
            <a:chOff x="4955457" y="-194638"/>
            <a:chExt cx="2536723" cy="1445342"/>
          </a:xfrm>
        </p:grpSpPr>
        <p:sp>
          <p:nvSpPr>
            <p:cNvPr id="12" name="Rectangle 11"/>
            <p:cNvSpPr/>
            <p:nvPr/>
          </p:nvSpPr>
          <p:spPr>
            <a:xfrm>
              <a:off x="4955457" y="-194638"/>
              <a:ext cx="2536723" cy="1445342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pic>
          <p:nvPicPr>
            <p:cNvPr id="13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885" y="-81567"/>
              <a:ext cx="24003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6038233" y="4951024"/>
            <a:ext cx="2536723" cy="1445342"/>
            <a:chOff x="4973889" y="4584318"/>
            <a:chExt cx="2536723" cy="1445342"/>
          </a:xfrm>
        </p:grpSpPr>
        <p:sp>
          <p:nvSpPr>
            <p:cNvPr id="15" name="Rectangle 14"/>
            <p:cNvSpPr/>
            <p:nvPr/>
          </p:nvSpPr>
          <p:spPr>
            <a:xfrm>
              <a:off x="4973889" y="4584318"/>
              <a:ext cx="2536723" cy="1445342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pic>
          <p:nvPicPr>
            <p:cNvPr id="16" name="Picture 21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/>
          </p:blipFill>
          <p:spPr bwMode="auto">
            <a:xfrm>
              <a:off x="5051317" y="4697389"/>
              <a:ext cx="120015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69914" y="3175821"/>
                <a:ext cx="4190741" cy="2192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rgbClr val="7030A0"/>
                    </a:solidFill>
                  </a:rPr>
                  <a:t>3 entire groups of </a:t>
                </a:r>
                <a:r>
                  <a:rPr lang="en-US" sz="4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en-US" sz="4000" dirty="0" smtClean="0">
                    <a:solidFill>
                      <a:srgbClr val="7030A0"/>
                    </a:solidFill>
                  </a:rPr>
                  <a:t>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 smtClean="0">
                    <a:solidFill>
                      <a:srgbClr val="7030A0"/>
                    </a:solidFill>
                  </a:rPr>
                  <a:t> of a group of </a:t>
                </a:r>
                <a:r>
                  <a:rPr lang="en-US" sz="4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en-US" sz="4000" dirty="0" smtClean="0">
                    <a:solidFill>
                      <a:srgbClr val="7030A0"/>
                    </a:solidFill>
                  </a:rPr>
                  <a:t> leftover</a:t>
                </a:r>
                <a:endParaRPr lang="en-US" sz="40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14" y="3175821"/>
                <a:ext cx="4190741" cy="2192652"/>
              </a:xfrm>
              <a:prstGeom prst="rect">
                <a:avLst/>
              </a:prstGeom>
              <a:blipFill rotWithShape="0">
                <a:blip r:embed="rId9"/>
                <a:stretch>
                  <a:fillRect l="-5087" t="-5000" r="-3779" b="-1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30036" y="5064095"/>
            <a:ext cx="1167492" cy="1222649"/>
          </a:xfrm>
          <a:prstGeom prst="rect">
            <a:avLst/>
          </a:prstGeom>
        </p:spPr>
      </p:pic>
      <p:pic>
        <p:nvPicPr>
          <p:cNvPr id="18" name="Audio 1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31446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384"/>
    </mc:Choice>
    <mc:Fallback xmlns="">
      <p:transition spd="slow" advTm="193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.9|0.8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2.5|1.9|2|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1|2.4|2|3.6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7.4|11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9|5.5|2.2|6.1|3|19.7|4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4.7|3.4|2|1.9|0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</TotalTime>
  <Words>132</Words>
  <Application>Microsoft Office PowerPoint</Application>
  <PresentationFormat>On-screen Show (4:3)</PresentationFormat>
  <Paragraphs>32</Paragraphs>
  <Slides>7</Slides>
  <Notes>1</Notes>
  <HiddenSlides>0</HiddenSlides>
  <MMClips>7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mbria Math</vt:lpstr>
      <vt:lpstr>Office Theme</vt:lpstr>
      <vt:lpstr>Equation</vt:lpstr>
      <vt:lpstr>Measurement/Repeated Subtraction Model of Division</vt:lpstr>
      <vt:lpstr>Prior Knowledg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Division</dc:title>
  <dc:creator>csu</dc:creator>
  <cp:lastModifiedBy>csu</cp:lastModifiedBy>
  <cp:revision>30</cp:revision>
  <dcterms:created xsi:type="dcterms:W3CDTF">2015-10-29T16:26:30Z</dcterms:created>
  <dcterms:modified xsi:type="dcterms:W3CDTF">2016-04-14T18:02:46Z</dcterms:modified>
</cp:coreProperties>
</file>